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D5BA1A" w14:textId="5C282FC0" w:rsidR="00554A65" w:rsidRDefault="00581C0C" w:rsidP="00581C0C">
      <w:pPr>
        <w:pStyle w:val="MTDisplayEquation"/>
      </w:pPr>
      <w:r>
        <w:tab/>
      </w:r>
      <w:r w:rsidRPr="00581C0C">
        <w:rPr>
          <w:position w:val="-136"/>
        </w:rPr>
        <w:object w:dxaOrig="6800" w:dyaOrig="2900" w14:anchorId="7FC454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9.95pt;height:145.05pt" o:ole="">
            <v:imagedata r:id="rId4" o:title=""/>
          </v:shape>
          <o:OLEObject Type="Embed" ProgID="Equation.DSMT4" ShapeID="_x0000_i1025" DrawAspect="Content" ObjectID="_1653343484" r:id="rId5"/>
        </w:object>
      </w:r>
      <w:r>
        <w:t xml:space="preserve"> </w:t>
      </w:r>
    </w:p>
    <w:p w14:paraId="64EF39D4" w14:textId="03F8A64D" w:rsidR="00581C0C" w:rsidRDefault="00602610" w:rsidP="00602610">
      <w:pPr>
        <w:pStyle w:val="MTDisplayEquation"/>
      </w:pPr>
      <w:r>
        <w:tab/>
      </w:r>
      <w:r w:rsidR="000D15FB" w:rsidRPr="00602610">
        <w:rPr>
          <w:position w:val="-210"/>
        </w:rPr>
        <w:object w:dxaOrig="4180" w:dyaOrig="4320" w14:anchorId="687D7E83">
          <v:shape id="_x0000_i1026" type="#_x0000_t75" style="width:209.05pt;height:3in" o:ole="">
            <v:imagedata r:id="rId6" o:title=""/>
          </v:shape>
          <o:OLEObject Type="Embed" ProgID="Equation.DSMT4" ShapeID="_x0000_i1026" DrawAspect="Content" ObjectID="_1653343485" r:id="rId7"/>
        </w:object>
      </w:r>
      <w:r>
        <w:t xml:space="preserve"> </w:t>
      </w:r>
    </w:p>
    <w:p w14:paraId="751082AE" w14:textId="2259FA2D" w:rsidR="00C46344" w:rsidRDefault="00C46344" w:rsidP="00C46344">
      <w:r>
        <w:rPr>
          <w:rFonts w:hint="eastAsia"/>
        </w:rPr>
        <w:t>例2</w:t>
      </w:r>
      <w:r>
        <w:t>.8</w:t>
      </w:r>
    </w:p>
    <w:p w14:paraId="70DF6431" w14:textId="1407D212" w:rsidR="00C46344" w:rsidRPr="00C46344" w:rsidRDefault="00C46344" w:rsidP="00C46344">
      <w:pPr>
        <w:pStyle w:val="MTDisplayEquation"/>
        <w:rPr>
          <w:rFonts w:hint="eastAsia"/>
        </w:rPr>
      </w:pPr>
      <w:r>
        <w:tab/>
      </w:r>
      <w:r w:rsidR="0075078A" w:rsidRPr="0075078A">
        <w:rPr>
          <w:position w:val="-4"/>
        </w:rPr>
        <w:object w:dxaOrig="180" w:dyaOrig="279" w14:anchorId="07424394">
          <v:shape id="_x0000_i1041" type="#_x0000_t75" style="width:9.1pt;height:13.9pt" o:ole="">
            <v:imagedata r:id="rId8" o:title=""/>
          </v:shape>
          <o:OLEObject Type="Embed" ProgID="Equation.DSMT4" ShapeID="_x0000_i1041" DrawAspect="Content" ObjectID="_1653343486" r:id="rId9"/>
        </w:object>
      </w:r>
      <w:r>
        <w:t xml:space="preserve"> </w:t>
      </w:r>
    </w:p>
    <w:p w14:paraId="76C2143A" w14:textId="222A5865" w:rsidR="00602610" w:rsidRDefault="0005346B" w:rsidP="0005346B">
      <w:pPr>
        <w:pStyle w:val="MTDisplayEquation"/>
      </w:pPr>
      <w:r>
        <w:lastRenderedPageBreak/>
        <w:tab/>
      </w:r>
      <w:r w:rsidR="002941BF" w:rsidRPr="002941BF">
        <w:rPr>
          <w:position w:val="-68"/>
        </w:rPr>
        <w:object w:dxaOrig="6560" w:dyaOrig="6860" w14:anchorId="636AF737">
          <v:shape id="_x0000_i1027" type="#_x0000_t75" style="width:327.9pt;height:342.85pt" o:ole="">
            <v:imagedata r:id="rId10" o:title=""/>
          </v:shape>
          <o:OLEObject Type="Embed" ProgID="Equation.DSMT4" ShapeID="_x0000_i1027" DrawAspect="Content" ObjectID="_1653343487" r:id="rId11"/>
        </w:object>
      </w:r>
      <w:r>
        <w:t xml:space="preserve"> </w:t>
      </w:r>
    </w:p>
    <w:p w14:paraId="55B0BCD8" w14:textId="42A13D47" w:rsidR="0005346B" w:rsidRDefault="0005346B"/>
    <w:p w14:paraId="3EB8B3F8" w14:textId="23184322" w:rsidR="001D354B" w:rsidRDefault="001D354B">
      <w:r>
        <w:rPr>
          <w:rFonts w:hint="eastAsia"/>
        </w:rPr>
        <w:t>球面上的测地线</w:t>
      </w:r>
    </w:p>
    <w:p w14:paraId="74D42572" w14:textId="70CE5B9B" w:rsidR="001D354B" w:rsidRDefault="001D354B" w:rsidP="001D354B">
      <w:pPr>
        <w:pStyle w:val="MTDisplayEquation"/>
      </w:pPr>
      <w:r>
        <w:tab/>
      </w:r>
      <w:r w:rsidR="00B62ECF" w:rsidRPr="00B62ECF">
        <w:rPr>
          <w:position w:val="-244"/>
        </w:rPr>
        <w:object w:dxaOrig="6759" w:dyaOrig="5260" w14:anchorId="3494937C">
          <v:shape id="_x0000_i1028" type="#_x0000_t75" style="width:338.05pt;height:263.1pt" o:ole="">
            <v:imagedata r:id="rId12" o:title=""/>
          </v:shape>
          <o:OLEObject Type="Embed" ProgID="Equation.DSMT4" ShapeID="_x0000_i1028" DrawAspect="Content" ObjectID="_1653343488" r:id="rId13"/>
        </w:object>
      </w:r>
      <w:r>
        <w:t xml:space="preserve"> </w:t>
      </w:r>
    </w:p>
    <w:p w14:paraId="61E6E393" w14:textId="3AB5DD5D" w:rsidR="001D354B" w:rsidRDefault="00B62ECF" w:rsidP="00B62ECF">
      <w:pPr>
        <w:pStyle w:val="MTDisplayEquation"/>
      </w:pPr>
      <w:r>
        <w:lastRenderedPageBreak/>
        <w:tab/>
      </w:r>
      <w:r w:rsidR="00A90C48" w:rsidRPr="00A90C48">
        <w:rPr>
          <w:position w:val="-118"/>
        </w:rPr>
        <w:object w:dxaOrig="3820" w:dyaOrig="2060" w14:anchorId="50AA867D">
          <v:shape id="_x0000_i1029" type="#_x0000_t75" style="width:191.1pt;height:103.05pt" o:ole="">
            <v:imagedata r:id="rId14" o:title=""/>
          </v:shape>
          <o:OLEObject Type="Embed" ProgID="Equation.DSMT4" ShapeID="_x0000_i1029" DrawAspect="Content" ObjectID="_1653343489" r:id="rId15"/>
        </w:object>
      </w:r>
      <w:r>
        <w:t xml:space="preserve"> </w:t>
      </w:r>
    </w:p>
    <w:p w14:paraId="252BBA2B" w14:textId="015363FC" w:rsidR="00B62ECF" w:rsidRDefault="00A90C48" w:rsidP="00A90C48">
      <w:pPr>
        <w:pStyle w:val="MTDisplayEquation"/>
      </w:pPr>
      <w:r>
        <w:tab/>
      </w:r>
      <w:r w:rsidR="00B772AC" w:rsidRPr="00B772AC">
        <w:rPr>
          <w:position w:val="-220"/>
        </w:rPr>
        <w:object w:dxaOrig="5220" w:dyaOrig="4520" w14:anchorId="25034BD2">
          <v:shape id="_x0000_i1030" type="#_x0000_t75" style="width:260.95pt;height:225.9pt" o:ole="">
            <v:imagedata r:id="rId16" o:title=""/>
          </v:shape>
          <o:OLEObject Type="Embed" ProgID="Equation.DSMT4" ShapeID="_x0000_i1030" DrawAspect="Content" ObjectID="_1653343490" r:id="rId17"/>
        </w:object>
      </w:r>
      <w:r>
        <w:t xml:space="preserve"> </w:t>
      </w:r>
    </w:p>
    <w:p w14:paraId="2B0E73CD" w14:textId="2D018502" w:rsidR="00A90C48" w:rsidRDefault="00B772AC" w:rsidP="00B772AC">
      <w:pPr>
        <w:pStyle w:val="MTDisplayEquation"/>
      </w:pPr>
      <w:r>
        <w:tab/>
      </w:r>
      <w:r w:rsidRPr="00B772AC">
        <w:rPr>
          <w:position w:val="-130"/>
        </w:rPr>
        <w:object w:dxaOrig="3920" w:dyaOrig="2700" w14:anchorId="317E2FDF">
          <v:shape id="_x0000_i1031" type="#_x0000_t75" style="width:195.95pt;height:134.9pt" o:ole="">
            <v:imagedata r:id="rId18" o:title=""/>
          </v:shape>
          <o:OLEObject Type="Embed" ProgID="Equation.DSMT4" ShapeID="_x0000_i1031" DrawAspect="Content" ObjectID="_1653343491" r:id="rId19"/>
        </w:object>
      </w:r>
      <w:r>
        <w:t xml:space="preserve"> </w:t>
      </w:r>
    </w:p>
    <w:p w14:paraId="73ECD335" w14:textId="77777777" w:rsidR="00B772AC" w:rsidRDefault="00B772AC"/>
    <w:sectPr w:rsidR="00B772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7465"/>
    <w:rsid w:val="00010621"/>
    <w:rsid w:val="0005346B"/>
    <w:rsid w:val="000A6E47"/>
    <w:rsid w:val="000D15FB"/>
    <w:rsid w:val="001A220A"/>
    <w:rsid w:val="001D354B"/>
    <w:rsid w:val="002941BF"/>
    <w:rsid w:val="002E423E"/>
    <w:rsid w:val="0043747C"/>
    <w:rsid w:val="00507465"/>
    <w:rsid w:val="00554A65"/>
    <w:rsid w:val="00581C0C"/>
    <w:rsid w:val="005E7222"/>
    <w:rsid w:val="00602610"/>
    <w:rsid w:val="0075078A"/>
    <w:rsid w:val="00A90C48"/>
    <w:rsid w:val="00B62ECF"/>
    <w:rsid w:val="00B772AC"/>
    <w:rsid w:val="00BF53FA"/>
    <w:rsid w:val="00C463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1C4FF61B"/>
  <w15:chartTrackingRefBased/>
  <w15:docId w15:val="{8D9A4B0E-8F13-4053-97BF-1CD6F01D8E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81C0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81C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21</TotalTime>
  <Pages>3</Pages>
  <Words>37</Words>
  <Characters>211</Characters>
  <Application>Microsoft Office Word</Application>
  <DocSecurity>0</DocSecurity>
  <Lines>1</Lines>
  <Paragraphs>1</Paragraphs>
  <ScaleCrop>false</ScaleCrop>
  <Company/>
  <LinksUpToDate>false</LinksUpToDate>
  <CharactersWithSpaces>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0-06-06T15:59:00Z</dcterms:created>
  <dcterms:modified xsi:type="dcterms:W3CDTF">2020-06-10T1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